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6470" w:rsidRPr="0088652F" w:rsidRDefault="000C63B6" w:rsidP="00EF6470">
      <w:pPr>
        <w:tabs>
          <w:tab w:val="center" w:pos="1417"/>
          <w:tab w:val="center" w:pos="6350"/>
        </w:tabs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0</w:t>
      </w:r>
      <w:r w:rsidR="00EF6470" w:rsidRPr="0088652F">
        <w:rPr>
          <w:rFonts w:ascii="Times New Roman" w:hAnsi="Times New Roman" w:cs="Times New Roman"/>
          <w:color w:val="000000"/>
          <w:sz w:val="24"/>
          <w:szCs w:val="24"/>
        </w:rPr>
        <w:tab/>
        <w:t>Sở GD &amp; ĐT TPHCM</w:t>
      </w:r>
      <w:r w:rsidR="00EF6470" w:rsidRPr="0088652F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F6470" w:rsidRPr="0088652F">
        <w:rPr>
          <w:rFonts w:ascii="Times New Roman" w:hAnsi="Times New Roman" w:cs="Times New Roman"/>
          <w:b/>
          <w:color w:val="000000"/>
          <w:sz w:val="24"/>
          <w:szCs w:val="24"/>
        </w:rPr>
        <w:t>KIỂM TRA TẬP TRUNG LẦN 2 - NĂM HỌC 2017 - 2018</w:t>
      </w:r>
    </w:p>
    <w:p w:rsidR="00EF6470" w:rsidRPr="0088652F" w:rsidRDefault="00EF6470" w:rsidP="00EF6470">
      <w:pPr>
        <w:tabs>
          <w:tab w:val="center" w:pos="1417"/>
          <w:tab w:val="center" w:pos="6350"/>
        </w:tabs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8652F">
        <w:rPr>
          <w:rFonts w:ascii="Times New Roman" w:hAnsi="Times New Roman" w:cs="Times New Roman"/>
          <w:color w:val="000000"/>
          <w:sz w:val="24"/>
          <w:szCs w:val="24"/>
        </w:rPr>
        <w:tab/>
        <w:t>Trường THPT Trường Chinh</w:t>
      </w:r>
      <w:r w:rsidRPr="0088652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8652F">
        <w:rPr>
          <w:rFonts w:ascii="Times New Roman" w:hAnsi="Times New Roman" w:cs="Times New Roman"/>
          <w:b/>
          <w:color w:val="000000"/>
          <w:sz w:val="24"/>
          <w:szCs w:val="24"/>
        </w:rPr>
        <w:t>MÔN HÓA HỌC 11</w:t>
      </w:r>
    </w:p>
    <w:p w:rsidR="00EF6470" w:rsidRPr="0088652F" w:rsidRDefault="00EF6470" w:rsidP="00EF6470">
      <w:pPr>
        <w:tabs>
          <w:tab w:val="center" w:pos="1417"/>
          <w:tab w:val="center" w:pos="6350"/>
        </w:tabs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8652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8652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88652F">
        <w:rPr>
          <w:rFonts w:ascii="Times New Roman" w:hAnsi="Times New Roman" w:cs="Times New Roman"/>
          <w:b/>
          <w:color w:val="000000"/>
          <w:sz w:val="24"/>
          <w:szCs w:val="24"/>
        </w:rPr>
        <w:t>SỐ CÂU : 12; THỜI GIAN : 45 PHÚT</w:t>
      </w:r>
    </w:p>
    <w:p w:rsidR="00EF6470" w:rsidRPr="0088652F" w:rsidRDefault="00EF6470" w:rsidP="00EF6470">
      <w:pPr>
        <w:tabs>
          <w:tab w:val="right" w:pos="9865"/>
        </w:tabs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88652F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 xml:space="preserve">ĐỀ CHÍNH THỨC </w:t>
      </w:r>
      <w:r w:rsidRPr="0088652F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88652F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ĐÁP ÁN</w:t>
      </w:r>
    </w:p>
    <w:p w:rsidR="00EF6470" w:rsidRPr="0088652F" w:rsidRDefault="00EF6470" w:rsidP="00EF6470">
      <w:pPr>
        <w:tabs>
          <w:tab w:val="right" w:pos="9865"/>
        </w:tabs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8652F">
        <w:rPr>
          <w:rFonts w:ascii="Times New Roman" w:hAnsi="Times New Roman" w:cs="Times New Roman"/>
          <w:b/>
          <w:color w:val="000000"/>
          <w:sz w:val="24"/>
          <w:szCs w:val="24"/>
        </w:rPr>
        <w:t>ĐÁP ÁN TỪ MÃ ĐỀ 132 TỚI MÃ ĐỀ 520</w:t>
      </w: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765"/>
        <w:gridCol w:w="759"/>
        <w:gridCol w:w="759"/>
        <w:gridCol w:w="758"/>
        <w:gridCol w:w="758"/>
        <w:gridCol w:w="759"/>
        <w:gridCol w:w="759"/>
        <w:gridCol w:w="759"/>
        <w:gridCol w:w="759"/>
        <w:gridCol w:w="759"/>
        <w:gridCol w:w="761"/>
        <w:gridCol w:w="761"/>
        <w:gridCol w:w="761"/>
      </w:tblGrid>
      <w:tr w:rsidR="00EF6470" w:rsidRPr="0088652F" w:rsidTr="00EF6470">
        <w:trPr>
          <w:jc w:val="center"/>
        </w:trPr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T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2</w:t>
            </w:r>
          </w:p>
        </w:tc>
      </w:tr>
      <w:tr w:rsidR="00EF6470" w:rsidRPr="0088652F" w:rsidTr="00EF6470">
        <w:trPr>
          <w:jc w:val="center"/>
        </w:trPr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EF6470" w:rsidRPr="0088652F" w:rsidTr="00EF6470">
        <w:trPr>
          <w:jc w:val="center"/>
        </w:trPr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02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EF6470" w:rsidRPr="0088652F" w:rsidTr="00EF6470">
        <w:trPr>
          <w:jc w:val="center"/>
        </w:trPr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11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EF6470" w:rsidRPr="0088652F" w:rsidTr="00EF6470">
        <w:trPr>
          <w:jc w:val="center"/>
        </w:trPr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20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Align w:val="center"/>
          </w:tcPr>
          <w:p w:rsidR="00EF6470" w:rsidRPr="0088652F" w:rsidRDefault="00EF6470" w:rsidP="00EF6470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</w:tbl>
    <w:p w:rsidR="00EF6470" w:rsidRPr="0088652F" w:rsidRDefault="00EF6470" w:rsidP="00EF6470">
      <w:pPr>
        <w:tabs>
          <w:tab w:val="right" w:pos="9865"/>
        </w:tabs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88652F" w:rsidRPr="0088652F" w:rsidRDefault="0088652F" w:rsidP="0088652F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7758"/>
        <w:gridCol w:w="1818"/>
      </w:tblGrid>
      <w:tr w:rsidR="0088652F" w:rsidRPr="0088652F" w:rsidTr="002D499C">
        <w:tc>
          <w:tcPr>
            <w:tcW w:w="7758" w:type="dxa"/>
          </w:tcPr>
          <w:p w:rsidR="0088652F" w:rsidRPr="0088652F" w:rsidRDefault="0088652F" w:rsidP="002D499C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ÁP ÁN VÀ HƯỚNG DẪN CHẤM</w:t>
            </w:r>
          </w:p>
        </w:tc>
        <w:tc>
          <w:tcPr>
            <w:tcW w:w="1818" w:type="dxa"/>
          </w:tcPr>
          <w:p w:rsidR="0088652F" w:rsidRPr="0088652F" w:rsidRDefault="0088652F" w:rsidP="002D499C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HANG ĐIỂM</w:t>
            </w:r>
          </w:p>
        </w:tc>
      </w:tr>
      <w:tr w:rsidR="0088652F" w:rsidRPr="0088652F" w:rsidTr="002D499C">
        <w:tc>
          <w:tcPr>
            <w:tcW w:w="775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Câu 1: 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4N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+  5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8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0.25pt" o:ole="">
                  <v:imagedata r:id="rId7" o:title=""/>
                </v:shape>
                <o:OLEObject Type="Embed" ProgID="Equation.DSMT4" ShapeID="_x0000_i1025" DrawAspect="Content" ObjectID="_1571051450" r:id="rId8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NO  +  6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2NO   +  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26" type="#_x0000_t75" style="width:30pt;height:18.75pt" o:ole="">
                  <v:imagedata r:id="rId9" o:title=""/>
                </v:shape>
                <o:OLEObject Type="Embed" ProgID="Equation.DSMT4" ShapeID="_x0000_i1026" DrawAspect="Content" ObjectID="_1571051451" r:id="rId10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4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+  2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  +   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27" type="#_x0000_t75" style="width:30pt;height:18.75pt" o:ole="">
                  <v:imagedata r:id="rId9" o:title=""/>
                </v:shape>
                <o:OLEObject Type="Embed" ProgID="Equation.DSMT4" ShapeID="_x0000_i1027" DrawAspect="Content" ObjectID="_1571051452" r:id="rId11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H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P   +   5H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39" w:dyaOrig="400">
                <v:shape id="_x0000_i1028" type="#_x0000_t75" style="width:31.5pt;height:20.25pt" o:ole="">
                  <v:imagedata r:id="rId12" o:title=""/>
                </v:shape>
                <o:OLEObject Type="Embed" ProgID="Equation.DSMT4" ShapeID="_x0000_i1028" DrawAspect="Content" ObjectID="_1571051453" r:id="rId13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  5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 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.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1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</w:tc>
      </w:tr>
      <w:tr w:rsidR="0088652F" w:rsidRPr="0088652F" w:rsidTr="002D499C">
        <w:tc>
          <w:tcPr>
            <w:tcW w:w="775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2: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- Dùng dung dịch 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+ Mẫu thử xuất hiện khí không màu 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a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Na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 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29" type="#_x0000_t75" style="width:30pt;height:18.75pt" o:ole="">
                  <v:imagedata r:id="rId9" o:title=""/>
                </v:shape>
                <o:OLEObject Type="Embed" ProgID="Equation.DSMT4" ShapeID="_x0000_i1029" DrawAspect="Content" ObjectID="_1571051454" r:id="rId14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+   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  +   C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+ Mẫu thử xuất hiện kết tủa trắng 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BaCl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BaCl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 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30" type="#_x0000_t75" style="width:30pt;height:18.75pt" o:ole="">
                  <v:imagedata r:id="rId9" o:title=""/>
                </v:shape>
                <o:OLEObject Type="Embed" ProgID="Equation.DSMT4" ShapeID="_x0000_i1030" DrawAspect="Content" ObjectID="_1571051455" r:id="rId15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aS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2HCl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- Dùng dung dịch Ag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+ Mẫu thử xuất hiện kết tủa trắng 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KCl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KCl  +  Ag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31" type="#_x0000_t75" style="width:30pt;height:18.75pt" o:ole="">
                  <v:imagedata r:id="rId9" o:title=""/>
                </v:shape>
                <o:OLEObject Type="Embed" ProgID="Equation.DSMT4" ShapeID="_x0000_i1031" DrawAspect="Content" ObjectID="_1571051456" r:id="rId16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gCl   +  K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Mẫu thử xuất hiện kết tủa vàng 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K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spacing w:before="120" w:after="1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K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 3Ag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32" type="#_x0000_t75" style="width:30pt;height:18.75pt" o:ole="">
                  <v:imagedata r:id="rId9" o:title=""/>
                </v:shape>
                <o:OLEObject Type="Embed" ProgID="Equation.DSMT4" ShapeID="_x0000_i1032" DrawAspect="Content" ObjectID="_1571051457" r:id="rId17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g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3K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45F8A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òn lại là</w:t>
            </w:r>
            <w:bookmarkStart w:id="0" w:name="_GoBack"/>
            <w:bookmarkEnd w:id="0"/>
          </w:p>
        </w:tc>
        <w:tc>
          <w:tcPr>
            <w:tcW w:w="181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</w:tc>
      </w:tr>
      <w:tr w:rsidR="0088652F" w:rsidRPr="0088652F" w:rsidTr="002D499C">
        <w:tc>
          <w:tcPr>
            <w:tcW w:w="775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3: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3Cu   +    8H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33" type="#_x0000_t75" style="width:30pt;height:18.75pt" o:ole="">
                  <v:imagedata r:id="rId9" o:title=""/>
                </v:shape>
                <o:OLEObject Type="Embed" ProgID="Equation.DSMT4" ShapeID="_x0000_i1033" DrawAspect="Content" ObjectID="_1571051458" r:id="rId18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Cu(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2NO   +   4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7157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x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22"/>
                <w:sz w:val="24"/>
                <w:szCs w:val="24"/>
              </w:rPr>
              <w:object w:dxaOrig="380" w:dyaOrig="600">
                <v:shape id="_x0000_i1034" type="#_x0000_t75" style="width:18.75pt;height:29.25pt" o:ole="">
                  <v:imagedata r:id="rId19" o:title=""/>
                </v:shape>
                <o:OLEObject Type="Embed" ProgID="Equation.DSMT4" ShapeID="_x0000_i1034" DrawAspect="Content" ObjectID="_1571051459" r:id="rId20"/>
              </w:objec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(mol)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Fe     +   4H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35" type="#_x0000_t75" style="width:30pt;height:18.75pt" o:ole="">
                  <v:imagedata r:id="rId9" o:title=""/>
                </v:shape>
                <o:OLEObject Type="Embed" ProgID="Equation.DSMT4" ShapeID="_x0000_i1035" DrawAspect="Content" ObjectID="_1571051460" r:id="rId21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e(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+   NO    +   2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y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y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y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(mol)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Đặt x, y lần lượt là số mol của Cu và Fe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a có: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26"/>
                <w:sz w:val="24"/>
                <w:szCs w:val="24"/>
              </w:rPr>
              <w:object w:dxaOrig="2360" w:dyaOrig="680">
                <v:shape id="_x0000_i1036" type="#_x0000_t75" style="width:117.75pt;height:33.75pt" o:ole="">
                  <v:imagedata r:id="rId22" o:title=""/>
                </v:shape>
                <o:OLEObject Type="Embed" ProgID="Equation.DSMT4" ShapeID="_x0000_i1036" DrawAspect="Content" ObjectID="_1571051461" r:id="rId23"/>
              </w:objec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ệ phương trình:</w:t>
            </w:r>
          </w:p>
          <w:p w:rsidR="0088652F" w:rsidRPr="0088652F" w:rsidRDefault="005F6AB6" w:rsidP="002D499C">
            <w:pPr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5F6AB6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1" o:spid="_x0000_s1026" type="#_x0000_t87" style="position:absolute;margin-left:95.1pt;margin-top:5.6pt;width:9.1pt;height:38.65pt;z-index:25165926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" adj="424" strokecolor="black [3213]"/>
              </w:pict>
            </w:r>
            <w:r w:rsidR="0088652F"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="0088652F"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="0088652F"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="0088652F" w:rsidRPr="0088652F">
              <w:rPr>
                <w:rFonts w:ascii="Times New Roman" w:hAnsi="Times New Roman" w:cs="Times New Roman"/>
                <w:color w:val="000000" w:themeColor="text1"/>
                <w:position w:val="-42"/>
                <w:sz w:val="24"/>
                <w:szCs w:val="24"/>
              </w:rPr>
              <w:object w:dxaOrig="2160" w:dyaOrig="940">
                <v:shape id="_x0000_i1037" type="#_x0000_t75" style="width:108pt;height:46.5pt" o:ole="">
                  <v:imagedata r:id="rId24" o:title=""/>
                </v:shape>
                <o:OLEObject Type="Embed" ProgID="Equation.DSMT4" ShapeID="_x0000_i1037" DrawAspect="Content" ObjectID="_1571051462" r:id="rId25"/>
              </w:objec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88652F" w:rsidRPr="0088652F" w:rsidRDefault="005F6AB6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pict>
                <v:shape id="Left Brace 2" o:spid="_x0000_s1041" type="#_x0000_t87" style="position:absolute;margin-left:66.4pt;margin-top:4.3pt;width:3.6pt;height:20.4pt;z-index:2516602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" adj="317" strokecolor="black [3213]"/>
              </w:pict>
            </w:r>
            <w:r w:rsidR="0088652F"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Giải hệ </w:t>
            </w:r>
            <w:r w:rsidR="0088652F"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="0088652F"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x = 0,06 (mol)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y = 0,2 (mol)</w:t>
            </w:r>
          </w:p>
          <w:p w:rsidR="0088652F" w:rsidRPr="0088652F" w:rsidRDefault="0088652F" w:rsidP="002D499C">
            <w:pPr>
              <w:pStyle w:val="ListParagraph"/>
              <w:numPr>
                <w:ilvl w:val="0"/>
                <w:numId w:val="1"/>
              </w:numPr>
              <w:rPr>
                <w:color w:val="000000"/>
                <w:sz w:val="24"/>
                <w:szCs w:val="24"/>
              </w:rPr>
            </w:pPr>
            <w:r w:rsidRPr="0088652F">
              <w:rPr>
                <w:color w:val="000000"/>
                <w:sz w:val="24"/>
                <w:szCs w:val="24"/>
              </w:rPr>
              <w:tab/>
            </w:r>
            <w:r w:rsidRPr="0088652F">
              <w:rPr>
                <w:color w:val="000000" w:themeColor="text1"/>
                <w:position w:val="-26"/>
                <w:sz w:val="24"/>
                <w:szCs w:val="24"/>
              </w:rPr>
              <w:object w:dxaOrig="3140" w:dyaOrig="639">
                <v:shape id="_x0000_i1038" type="#_x0000_t75" style="width:156.75pt;height:31.5pt" o:ole="">
                  <v:imagedata r:id="rId26" o:title=""/>
                </v:shape>
                <o:OLEObject Type="Embed" ProgID="Equation.DSMT4" ShapeID="_x0000_i1038" DrawAspect="Content" ObjectID="_1571051463" r:id="rId27"/>
              </w:objec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%Fe = 100 – 25,53 = 74,47(%)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. Viết phương trình phản ứng xảy ra, tính khối lượng Z.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2Cu(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39" type="#_x0000_t75" style="width:30pt;height:18.75pt" o:ole="">
                  <v:imagedata r:id="rId9" o:title=""/>
                </v:shape>
                <o:OLEObject Type="Embed" ProgID="Equation.DSMT4" ShapeID="_x0000_i1039" DrawAspect="Content" ObjectID="_1571051464" r:id="rId28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CuO    +   6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0,06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0,06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(mol)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4Fe(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40" type="#_x0000_t75" style="width:30pt;height:18.75pt" o:ole="">
                  <v:imagedata r:id="rId9" o:title=""/>
                </v:shape>
                <o:OLEObject Type="Embed" ProgID="Equation.DSMT4" ShapeID="_x0000_i1040" DrawAspect="Content" ObjectID="_1571051465" r:id="rId29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Fe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 12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3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0,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0,1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(mol)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o phản ứng</w:t>
            </w:r>
          </w:p>
          <w:p w:rsidR="0088652F" w:rsidRPr="00845F8A" w:rsidRDefault="0088652F" w:rsidP="00845F8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3220" w:dyaOrig="440">
                <v:shape id="_x0000_i1041" type="#_x0000_t75" style="width:160.5pt;height:21.75pt" o:ole="">
                  <v:imagedata r:id="rId30" o:title=""/>
                </v:shape>
                <o:OLEObject Type="Embed" ProgID="Equation.DSMT4" ShapeID="_x0000_i1041" DrawAspect="Content" ObjectID="_1571051466" r:id="rId31"/>
              </w:object>
            </w:r>
          </w:p>
        </w:tc>
        <w:tc>
          <w:tcPr>
            <w:tcW w:w="181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8652F" w:rsidRPr="0088652F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5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88652F" w:rsidRPr="0088652F" w:rsidTr="002D499C">
        <w:tc>
          <w:tcPr>
            <w:tcW w:w="775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Câu 4A: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Ta có: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4660" w:dyaOrig="440">
                <v:shape id="_x0000_i1042" type="#_x0000_t75" style="width:232.5pt;height:21.75pt" o:ole="">
                  <v:imagedata r:id="rId32" o:title=""/>
                </v:shape>
                <o:OLEObject Type="Embed" ProgID="Equation.DSMT4" ShapeID="_x0000_i1042" DrawAspect="Content" ObjectID="_1571051467" r:id="rId33"/>
              </w:objec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36"/>
                <w:sz w:val="24"/>
                <w:szCs w:val="24"/>
              </w:rPr>
              <w:object w:dxaOrig="1359" w:dyaOrig="780">
                <v:shape id="_x0000_i1043" type="#_x0000_t75" style="width:67.5pt;height:39pt" o:ole="">
                  <v:imagedata r:id="rId34" o:title=""/>
                </v:shape>
                <o:OLEObject Type="Embed" ProgID="Equation.DSMT4" ShapeID="_x0000_i1043" DrawAspect="Content" ObjectID="_1571051468" r:id="rId35"/>
              </w:objec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tạo 2 muối KH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 xml:space="preserve"> và K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H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.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KOH   +   H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44" type="#_x0000_t75" style="width:30pt;height:18.75pt" o:ole="">
                  <v:imagedata r:id="rId9" o:title=""/>
                </v:shape>
                <o:OLEObject Type="Embed" ProgID="Equation.DSMT4" ShapeID="_x0000_i1044" DrawAspect="Content" ObjectID="_1571051469" r:id="rId36"/>
              </w:objec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 xml:space="preserve"> KH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 xml:space="preserve">   +   H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O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 xml:space="preserve">  x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 xml:space="preserve">       x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x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2KOH    +   H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45" type="#_x0000_t75" style="width:30pt;height:18.75pt" o:ole="">
                  <v:imagedata r:id="rId9" o:title=""/>
                </v:shape>
                <o:OLEObject Type="Embed" ProgID="Equation.DSMT4" ShapeID="_x0000_i1045" DrawAspect="Content" ObjectID="_1571051470" r:id="rId37"/>
              </w:objec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 xml:space="preserve"> K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H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 xml:space="preserve">   +   2H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O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 xml:space="preserve">  2y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y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y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Đặt x, y là số mol KH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 xml:space="preserve"> và K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HPO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>.</w:t>
            </w:r>
          </w:p>
          <w:p w:rsidR="0088652F" w:rsidRPr="0088652F" w:rsidRDefault="005F6AB6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position w:val="-12"/>
                <w:sz w:val="24"/>
                <w:szCs w:val="24"/>
              </w:rPr>
              <w:pict>
                <v:shape id="Left Brace 3" o:spid="_x0000_s1032" type="#_x0000_t87" style="position:absolute;margin-left:64.8pt;margin-top:4.45pt;width:3.6pt;height:21.5pt;z-index:2516613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" adj="301" strokecolor="black [3213]"/>
              </w:pict>
            </w:r>
            <w:r w:rsidR="0088652F"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</w:r>
            <w:r w:rsidR="0088652F"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sym w:font="Symbol" w:char="F0DE"/>
            </w:r>
            <w:r w:rsidR="0088652F"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x    +   y  = 0,8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x    +   2y   = 1,1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 xml:space="preserve"> x = 0,5 (mol);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tab/>
              <w:t>y = 0,3 (mol)</w: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38"/>
                <w:sz w:val="24"/>
                <w:szCs w:val="24"/>
              </w:rPr>
              <w:object w:dxaOrig="3100" w:dyaOrig="880">
                <v:shape id="_x0000_i1046" type="#_x0000_t75" style="width:154.5pt;height:43.5pt" o:ole="">
                  <v:imagedata r:id="rId38" o:title=""/>
                </v:shape>
                <o:OLEObject Type="Embed" ProgID="Equation.DSMT4" ShapeID="_x0000_i1046" DrawAspect="Content" ObjectID="_1571051471" r:id="rId39"/>
              </w:object>
            </w:r>
          </w:p>
          <w:p w:rsidR="0088652F" w:rsidRPr="0088652F" w:rsidRDefault="0088652F" w:rsidP="002D499C">
            <w:pPr>
              <w:tabs>
                <w:tab w:val="left" w:pos="720"/>
                <w:tab w:val="left" w:pos="1440"/>
                <w:tab w:val="left" w:pos="2160"/>
                <w:tab w:val="center" w:pos="3771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18" w:type="dxa"/>
          </w:tcPr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Pr="0088652F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88652F" w:rsidRPr="0088652F" w:rsidTr="002D499C">
        <w:tc>
          <w:tcPr>
            <w:tcW w:w="7758" w:type="dxa"/>
          </w:tcPr>
          <w:p w:rsidR="0088652F" w:rsidRP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4B: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a thấy 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6160" w:dyaOrig="440">
                <v:shape id="_x0000_i1047" type="#_x0000_t75" style="width:308.25pt;height:21.75pt" o:ole="">
                  <v:imagedata r:id="rId40" o:title=""/>
                </v:shape>
                <o:OLEObject Type="Embed" ProgID="Equation.DSMT4" ShapeID="_x0000_i1047" DrawAspect="Content" ObjectID="_1571051472" r:id="rId41"/>
              </w:objec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E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phản ứng có tạo muối N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4X   +    10H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48" type="#_x0000_t75" style="width:30pt;height:18.75pt" o:ole="">
                  <v:imagedata r:id="rId9" o:title=""/>
                </v:shape>
                <o:OLEObject Type="Embed" ProgID="Equation.DSMT4" ShapeID="_x0000_i1048" DrawAspect="Content" ObjectID="_1571051473" r:id="rId42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X(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N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   +   5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0,1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C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0,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0,0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(mol)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4X   +    10H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600" w:dyaOrig="380">
                <v:shape id="_x0000_i1049" type="#_x0000_t75" style="width:30pt;height:18.75pt" o:ole="">
                  <v:imagedata r:id="rId9" o:title=""/>
                </v:shape>
                <o:OLEObject Type="Embed" ProgID="Equation.DSMT4" ShapeID="_x0000_i1049" DrawAspect="Content" ObjectID="_1571051474" r:id="rId43"/>
              </w:objec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X(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N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O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+   3H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0,006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AC"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0,015</w:t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(mol)</w: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lastRenderedPageBreak/>
              <w:tab/>
            </w:r>
            <w:r w:rsidRPr="0088652F">
              <w:rPr>
                <w:rFonts w:ascii="Times New Roman" w:hAnsi="Times New Roman" w:cs="Times New Roman"/>
                <w:color w:val="000000" w:themeColor="text1"/>
                <w:position w:val="-26"/>
                <w:sz w:val="24"/>
                <w:szCs w:val="24"/>
              </w:rPr>
              <w:object w:dxaOrig="2020" w:dyaOrig="680">
                <v:shape id="_x0000_i1050" type="#_x0000_t75" style="width:101.25pt;height:33.75pt" o:ole="">
                  <v:imagedata r:id="rId44" o:title=""/>
                </v:shape>
                <o:OLEObject Type="Embed" ProgID="Equation.DSMT4" ShapeID="_x0000_i1050" DrawAspect="Content" ObjectID="_1571051475" r:id="rId45"/>
              </w:object>
            </w:r>
          </w:p>
          <w:p w:rsidR="0088652F" w:rsidRPr="0088652F" w:rsidRDefault="0088652F" w:rsidP="002D499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8652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ậy kim loại X là kẽm (Zn)</w:t>
            </w:r>
          </w:p>
        </w:tc>
        <w:tc>
          <w:tcPr>
            <w:tcW w:w="1818" w:type="dxa"/>
          </w:tcPr>
          <w:p w:rsidR="0088652F" w:rsidRDefault="0088652F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5F8A" w:rsidRPr="0088652F" w:rsidRDefault="00845F8A" w:rsidP="00845F8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  <w:p w:rsidR="00845F8A" w:rsidRPr="0088652F" w:rsidRDefault="00845F8A" w:rsidP="002D499C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</w:tbl>
    <w:p w:rsidR="0088652F" w:rsidRPr="0088652F" w:rsidRDefault="0088652F" w:rsidP="0088652F">
      <w:pPr>
        <w:rPr>
          <w:rFonts w:ascii="Times New Roman" w:hAnsi="Times New Roman" w:cs="Times New Roman"/>
          <w:sz w:val="24"/>
          <w:szCs w:val="24"/>
        </w:rPr>
      </w:pPr>
    </w:p>
    <w:p w:rsidR="0088652F" w:rsidRPr="0088652F" w:rsidRDefault="0088652F" w:rsidP="00EF6470">
      <w:pPr>
        <w:tabs>
          <w:tab w:val="right" w:pos="9865"/>
        </w:tabs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88652F" w:rsidRPr="0088652F" w:rsidSect="00EF6470">
      <w:footerReference w:type="default" r:id="rId46"/>
      <w:pgSz w:w="11907" w:h="16839"/>
      <w:pgMar w:top="1020" w:right="1020" w:bottom="1020" w:left="10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C10A6" w:rsidRDefault="00DC10A6" w:rsidP="00EF6470">
      <w:pPr>
        <w:spacing w:after="0" w:line="240" w:lineRule="auto"/>
      </w:pPr>
      <w:r>
        <w:separator/>
      </w:r>
    </w:p>
  </w:endnote>
  <w:endnote w:type="continuationSeparator" w:id="0">
    <w:p w:rsidR="00DC10A6" w:rsidRDefault="00DC10A6" w:rsidP="00EF64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6470" w:rsidRPr="00EF6470" w:rsidRDefault="00EF6470" w:rsidP="00EF6470">
    <w:pPr>
      <w:pStyle w:val="Footer"/>
      <w:pBdr>
        <w:top w:val="single" w:sz="4" w:space="1" w:color="808080"/>
      </w:pBdr>
      <w:tabs>
        <w:tab w:val="clear" w:pos="4680"/>
        <w:tab w:val="clear" w:pos="9360"/>
        <w:tab w:val="left" w:pos="283"/>
        <w:tab w:val="center" w:pos="4791"/>
        <w:tab w:val="right" w:pos="9581"/>
      </w:tabs>
      <w:rPr>
        <w:rFonts w:ascii="Times New Roman" w:hAnsi="Times New Roman" w:cs="Times New Roman"/>
        <w:b/>
        <w:color w:val="000000"/>
      </w:rPr>
    </w:pPr>
    <w:r>
      <w:rPr>
        <w:rFonts w:ascii="Times New Roman" w:hAnsi="Times New Roman" w:cs="Times New Roman"/>
        <w:b/>
        <w:color w:val="000000"/>
      </w:rPr>
      <w:tab/>
    </w:r>
    <w:r>
      <w:rPr>
        <w:rFonts w:ascii="Times New Roman" w:hAnsi="Times New Roman" w:cs="Times New Roman"/>
        <w:b/>
        <w:color w:val="000000"/>
      </w:rPr>
      <w:tab/>
      <w:t>HÓA HỌC 11 - MÃ ĐỀ DapAn</w:t>
    </w:r>
    <w:r>
      <w:rPr>
        <w:rFonts w:ascii="Times New Roman" w:hAnsi="Times New Roman" w:cs="Times New Roman"/>
        <w:b/>
        <w:color w:val="000000"/>
      </w:rPr>
      <w:tab/>
      <w:t xml:space="preserve">Trang </w:t>
    </w:r>
    <w:r w:rsidR="005F6AB6">
      <w:rPr>
        <w:rFonts w:ascii="Times New Roman" w:hAnsi="Times New Roman" w:cs="Times New Roman"/>
        <w:b/>
        <w:color w:val="000000"/>
      </w:rPr>
      <w:fldChar w:fldCharType="begin"/>
    </w:r>
    <w:r>
      <w:rPr>
        <w:rFonts w:ascii="Times New Roman" w:hAnsi="Times New Roman" w:cs="Times New Roman"/>
        <w:b/>
        <w:color w:val="000000"/>
      </w:rPr>
      <w:instrText xml:space="preserve"> PAGE  \* MERGEFORMAT </w:instrText>
    </w:r>
    <w:r w:rsidR="005F6AB6">
      <w:rPr>
        <w:rFonts w:ascii="Times New Roman" w:hAnsi="Times New Roman" w:cs="Times New Roman"/>
        <w:b/>
        <w:color w:val="000000"/>
      </w:rPr>
      <w:fldChar w:fldCharType="separate"/>
    </w:r>
    <w:r w:rsidR="000C63B6">
      <w:rPr>
        <w:rFonts w:ascii="Times New Roman" w:hAnsi="Times New Roman" w:cs="Times New Roman"/>
        <w:b/>
        <w:noProof/>
        <w:color w:val="000000"/>
      </w:rPr>
      <w:t>1</w:t>
    </w:r>
    <w:r w:rsidR="005F6AB6">
      <w:rPr>
        <w:rFonts w:ascii="Times New Roman" w:hAnsi="Times New Roman" w:cs="Times New Roman"/>
        <w:b/>
        <w:color w:val="000000"/>
      </w:rPr>
      <w:fldChar w:fldCharType="end"/>
    </w:r>
    <w:r>
      <w:rPr>
        <w:rFonts w:ascii="Times New Roman" w:hAnsi="Times New Roman" w:cs="Times New Roman"/>
        <w:b/>
        <w:color w:val="000000"/>
      </w:rPr>
      <w:t>/</w:t>
    </w:r>
    <w:fldSimple w:instr=" NUMPAGES  \* MERGEFORMAT ">
      <w:r w:rsidR="000C63B6">
        <w:rPr>
          <w:rFonts w:ascii="Times New Roman" w:hAnsi="Times New Roman" w:cs="Times New Roman"/>
          <w:b/>
          <w:noProof/>
          <w:color w:val="000000"/>
        </w:rPr>
        <w:t>3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C10A6" w:rsidRDefault="00DC10A6" w:rsidP="00EF6470">
      <w:pPr>
        <w:spacing w:after="0" w:line="240" w:lineRule="auto"/>
      </w:pPr>
      <w:r>
        <w:separator/>
      </w:r>
    </w:p>
  </w:footnote>
  <w:footnote w:type="continuationSeparator" w:id="0">
    <w:p w:rsidR="00DC10A6" w:rsidRDefault="00DC10A6" w:rsidP="00EF64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43366A"/>
    <w:multiLevelType w:val="hybridMultilevel"/>
    <w:tmpl w:val="BC8CD368"/>
    <w:lvl w:ilvl="0" w:tplc="B79EC636">
      <w:numFmt w:val="bullet"/>
      <w:lvlText w:val="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F6470"/>
    <w:rsid w:val="0008145B"/>
    <w:rsid w:val="000B65E9"/>
    <w:rsid w:val="000C63B6"/>
    <w:rsid w:val="003A31ED"/>
    <w:rsid w:val="005F6AB6"/>
    <w:rsid w:val="00845F8A"/>
    <w:rsid w:val="0088652F"/>
    <w:rsid w:val="00993B1C"/>
    <w:rsid w:val="00BD374A"/>
    <w:rsid w:val="00C95EC6"/>
    <w:rsid w:val="00CB2211"/>
    <w:rsid w:val="00DC10A6"/>
    <w:rsid w:val="00EF6470"/>
    <w:rsid w:val="00FE13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6A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64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F64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6470"/>
  </w:style>
  <w:style w:type="paragraph" w:styleId="Footer">
    <w:name w:val="footer"/>
    <w:basedOn w:val="Normal"/>
    <w:link w:val="FooterChar"/>
    <w:uiPriority w:val="99"/>
    <w:unhideWhenUsed/>
    <w:rsid w:val="00EF64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6470"/>
  </w:style>
  <w:style w:type="paragraph" w:styleId="ListParagraph">
    <w:name w:val="List Paragraph"/>
    <w:basedOn w:val="Normal"/>
    <w:uiPriority w:val="34"/>
    <w:qFormat/>
    <w:rsid w:val="0088652F"/>
    <w:pPr>
      <w:ind w:left="720"/>
      <w:contextualSpacing/>
    </w:pPr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64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F64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6470"/>
  </w:style>
  <w:style w:type="paragraph" w:styleId="Footer">
    <w:name w:val="footer"/>
    <w:basedOn w:val="Normal"/>
    <w:link w:val="FooterChar"/>
    <w:uiPriority w:val="99"/>
    <w:unhideWhenUsed/>
    <w:rsid w:val="00EF64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6470"/>
  </w:style>
  <w:style w:type="paragraph" w:styleId="ListParagraph">
    <w:name w:val="List Paragraph"/>
    <w:basedOn w:val="Normal"/>
    <w:uiPriority w:val="34"/>
    <w:qFormat/>
    <w:rsid w:val="0088652F"/>
    <w:pPr>
      <w:ind w:left="720"/>
      <w:contextualSpacing/>
    </w:pPr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7.wmf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0.wmf"/><Relationship Id="rId42" Type="http://schemas.openxmlformats.org/officeDocument/2006/relationships/oleObject" Target="embeddings/oleObject24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image" Target="media/image9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30" Type="http://schemas.openxmlformats.org/officeDocument/2006/relationships/image" Target="media/image8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15</Words>
  <Characters>237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7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4</cp:revision>
  <cp:lastPrinted>2017-11-01T07:18:00Z</cp:lastPrinted>
  <dcterms:created xsi:type="dcterms:W3CDTF">2017-11-01T07:18:00Z</dcterms:created>
  <dcterms:modified xsi:type="dcterms:W3CDTF">2017-11-01T07:23:00Z</dcterms:modified>
</cp:coreProperties>
</file>